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176C1" w:rsidRDefault="00A176C1" w:rsidP="00B157C4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157C4" w:rsidRPr="00154F01" w:rsidRDefault="00B157C4" w:rsidP="00B157C4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Домашняя к</w:t>
      </w:r>
      <w:r w:rsidRPr="00154F01">
        <w:rPr>
          <w:rFonts w:ascii="Times New Roman" w:hAnsi="Times New Roman" w:cs="Times New Roman"/>
          <w:b/>
          <w:sz w:val="28"/>
          <w:szCs w:val="28"/>
        </w:rPr>
        <w:t>онтрольн</w:t>
      </w:r>
      <w:r>
        <w:rPr>
          <w:rFonts w:ascii="Times New Roman" w:hAnsi="Times New Roman" w:cs="Times New Roman"/>
          <w:b/>
          <w:sz w:val="28"/>
          <w:szCs w:val="28"/>
        </w:rPr>
        <w:t>ая</w:t>
      </w:r>
      <w:r w:rsidRPr="00154F01">
        <w:rPr>
          <w:rFonts w:ascii="Times New Roman" w:hAnsi="Times New Roman" w:cs="Times New Roman"/>
          <w:b/>
          <w:sz w:val="28"/>
          <w:szCs w:val="28"/>
        </w:rPr>
        <w:t xml:space="preserve"> работ</w:t>
      </w:r>
      <w:r>
        <w:rPr>
          <w:rFonts w:ascii="Times New Roman" w:hAnsi="Times New Roman" w:cs="Times New Roman"/>
          <w:b/>
          <w:sz w:val="28"/>
          <w:szCs w:val="28"/>
        </w:rPr>
        <w:t>а</w:t>
      </w:r>
      <w:r>
        <w:rPr>
          <w:rFonts w:ascii="Times New Roman" w:hAnsi="Times New Roman" w:cs="Times New Roman"/>
          <w:b/>
          <w:sz w:val="28"/>
          <w:szCs w:val="28"/>
        </w:rPr>
        <w:t xml:space="preserve"> №3</w:t>
      </w:r>
      <w:r w:rsidRPr="00154F01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B157C4" w:rsidRDefault="00B157C4" w:rsidP="00B157C4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54F01">
        <w:rPr>
          <w:rFonts w:ascii="Times New Roman" w:hAnsi="Times New Roman" w:cs="Times New Roman"/>
          <w:b/>
          <w:sz w:val="28"/>
          <w:szCs w:val="28"/>
        </w:rPr>
        <w:t>по теме «</w:t>
      </w:r>
      <w:r>
        <w:rPr>
          <w:rFonts w:ascii="Times New Roman" w:hAnsi="Times New Roman" w:cs="Times New Roman"/>
          <w:b/>
          <w:sz w:val="28"/>
          <w:szCs w:val="28"/>
        </w:rPr>
        <w:t>Умножение и деление</w:t>
      </w:r>
      <w:r w:rsidRPr="00154F01">
        <w:rPr>
          <w:rFonts w:ascii="Times New Roman" w:hAnsi="Times New Roman" w:cs="Times New Roman"/>
          <w:b/>
          <w:sz w:val="28"/>
          <w:szCs w:val="28"/>
        </w:rPr>
        <w:t xml:space="preserve"> натуральных чисел»</w:t>
      </w:r>
    </w:p>
    <w:p w:rsidR="00B157C4" w:rsidRDefault="00B157C4" w:rsidP="00B157C4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0" w:name="_GoBack"/>
      <w:bookmarkEnd w:id="0"/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46"/>
        <w:gridCol w:w="7938"/>
      </w:tblGrid>
      <w:tr w:rsidR="00B157C4" w:rsidRPr="00726F75" w:rsidTr="009E2C31">
        <w:tc>
          <w:tcPr>
            <w:tcW w:w="846" w:type="dxa"/>
          </w:tcPr>
          <w:p w:rsidR="00B157C4" w:rsidRPr="00726F75" w:rsidRDefault="00B157C4" w:rsidP="009E2C31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26F75">
              <w:rPr>
                <w:rFonts w:ascii="Times New Roman" w:hAnsi="Times New Roman" w:cs="Times New Roman"/>
                <w:b/>
                <w:sz w:val="28"/>
                <w:szCs w:val="28"/>
              </w:rPr>
              <w:t>№</w:t>
            </w:r>
            <w:proofErr w:type="spellStart"/>
            <w:r w:rsidRPr="00726F75">
              <w:rPr>
                <w:rFonts w:ascii="Times New Roman" w:hAnsi="Times New Roman" w:cs="Times New Roman"/>
                <w:b/>
                <w:sz w:val="28"/>
                <w:szCs w:val="28"/>
              </w:rPr>
              <w:t>пп</w:t>
            </w:r>
            <w:proofErr w:type="spellEnd"/>
          </w:p>
        </w:tc>
        <w:tc>
          <w:tcPr>
            <w:tcW w:w="7938" w:type="dxa"/>
          </w:tcPr>
          <w:p w:rsidR="00B157C4" w:rsidRPr="00726F75" w:rsidRDefault="00B157C4" w:rsidP="009E2C31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26F75">
              <w:rPr>
                <w:rFonts w:ascii="Times New Roman" w:hAnsi="Times New Roman" w:cs="Times New Roman"/>
                <w:b/>
                <w:sz w:val="28"/>
                <w:szCs w:val="28"/>
              </w:rPr>
              <w:t>Решите задания</w:t>
            </w:r>
          </w:p>
        </w:tc>
      </w:tr>
      <w:tr w:rsidR="00B157C4" w:rsidRPr="00726F75" w:rsidTr="009E2C31">
        <w:tc>
          <w:tcPr>
            <w:tcW w:w="846" w:type="dxa"/>
          </w:tcPr>
          <w:p w:rsidR="00B157C4" w:rsidRPr="00726F75" w:rsidRDefault="00B157C4" w:rsidP="009E2C31">
            <w:pPr>
              <w:pStyle w:val="a4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938" w:type="dxa"/>
          </w:tcPr>
          <w:p w:rsidR="00B157C4" w:rsidRPr="00726F75" w:rsidRDefault="00B157C4" w:rsidP="009E2C31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26F75">
              <w:rPr>
                <w:rFonts w:ascii="Times New Roman" w:hAnsi="Times New Roman" w:cs="Times New Roman"/>
                <w:sz w:val="28"/>
                <w:szCs w:val="28"/>
              </w:rPr>
              <w:t>Вычислите:</w:t>
            </w:r>
          </w:p>
          <w:p w:rsidR="00B157C4" w:rsidRPr="00726F75" w:rsidRDefault="00B157C4" w:rsidP="009E2C31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726F75"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Pr="00726F7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6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38.25pt;height:14.25pt" o:ole="">
                  <v:imagedata r:id="rId7" o:title=""/>
                </v:shape>
                <o:OLEObject Type="Embed" ProgID="Equation.DSMT4" ShapeID="_x0000_i1026" DrawAspect="Content" ObjectID="_1727340435" r:id="rId8"/>
              </w:object>
            </w:r>
            <w:r w:rsidRPr="00726F75">
              <w:rPr>
                <w:rFonts w:ascii="Times New Roman" w:hAnsi="Times New Roman" w:cs="Times New Roman"/>
                <w:sz w:val="28"/>
                <w:szCs w:val="28"/>
              </w:rPr>
              <w:t xml:space="preserve"> ;</w:t>
            </w:r>
            <w:proofErr w:type="gramEnd"/>
            <w:r w:rsidRPr="00726F75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               б) </w:t>
            </w:r>
            <w:r w:rsidRPr="00726F75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20" w:dyaOrig="320">
                <v:shape id="_x0000_i1027" type="#_x0000_t75" style="width:41.25pt;height:15.75pt" o:ole="">
                  <v:imagedata r:id="rId9" o:title=""/>
                </v:shape>
                <o:OLEObject Type="Embed" ProgID="Equation.DSMT4" ShapeID="_x0000_i1027" DrawAspect="Content" ObjectID="_1727340436" r:id="rId10"/>
              </w:object>
            </w:r>
            <w:r w:rsidRPr="00726F7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B157C4" w:rsidRPr="00726F75" w:rsidRDefault="00B157C4" w:rsidP="009E2C31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726F75">
              <w:rPr>
                <w:rFonts w:ascii="Times New Roman" w:hAnsi="Times New Roman" w:cs="Times New Roman"/>
                <w:sz w:val="28"/>
                <w:szCs w:val="28"/>
              </w:rPr>
              <w:t xml:space="preserve">в) </w:t>
            </w:r>
            <w:r w:rsidRPr="00726F75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60" w:dyaOrig="320">
                <v:shape id="_x0000_i1028" type="#_x0000_t75" style="width:48pt;height:15.75pt" o:ole="">
                  <v:imagedata r:id="rId11" o:title=""/>
                </v:shape>
                <o:OLEObject Type="Embed" ProgID="Equation.DSMT4" ShapeID="_x0000_i1028" DrawAspect="Content" ObjectID="_1727340437" r:id="rId12"/>
              </w:object>
            </w:r>
            <w:r w:rsidRPr="00726F75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proofErr w:type="gramEnd"/>
            <w:r w:rsidRPr="00726F75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            г) </w:t>
            </w:r>
            <w:r w:rsidRPr="00726F7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940" w:dyaOrig="279">
                <v:shape id="_x0000_i1029" type="#_x0000_t75" style="width:47.25pt;height:14.25pt" o:ole="">
                  <v:imagedata r:id="rId13" o:title=""/>
                </v:shape>
                <o:OLEObject Type="Embed" ProgID="Equation.DSMT4" ShapeID="_x0000_i1029" DrawAspect="Content" ObjectID="_1727340438" r:id="rId14"/>
              </w:object>
            </w:r>
            <w:r w:rsidRPr="00726F7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B157C4" w:rsidRPr="00726F75" w:rsidRDefault="00B157C4" w:rsidP="009E2C31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157C4" w:rsidRPr="00726F75" w:rsidTr="009E2C31">
        <w:tc>
          <w:tcPr>
            <w:tcW w:w="846" w:type="dxa"/>
          </w:tcPr>
          <w:p w:rsidR="00B157C4" w:rsidRPr="00726F75" w:rsidRDefault="00B157C4" w:rsidP="009E2C31">
            <w:pPr>
              <w:pStyle w:val="a4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938" w:type="dxa"/>
          </w:tcPr>
          <w:p w:rsidR="00B157C4" w:rsidRPr="00726F75" w:rsidRDefault="00B157C4" w:rsidP="009E2C31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26F75">
              <w:rPr>
                <w:rFonts w:ascii="Times New Roman" w:hAnsi="Times New Roman" w:cs="Times New Roman"/>
                <w:sz w:val="28"/>
                <w:szCs w:val="28"/>
              </w:rPr>
              <w:t>Выполните действия:</w:t>
            </w:r>
          </w:p>
          <w:p w:rsidR="00B157C4" w:rsidRPr="00726F75" w:rsidRDefault="00B157C4" w:rsidP="009E2C31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26F75"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21 – 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>84 :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4 + 53</w:t>
            </w:r>
            <w:r w:rsidRPr="00726F75">
              <w:rPr>
                <w:rFonts w:ascii="Times New Roman" w:hAnsi="Times New Roman" w:cs="Times New Roman"/>
                <w:sz w:val="28"/>
                <w:szCs w:val="28"/>
              </w:rPr>
              <w:t xml:space="preserve">;                           б)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(489 - 444) </w:t>
            </w:r>
            <w:r w:rsidRPr="00B157C4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20" w:dyaOrig="160">
                <v:shape id="_x0000_i1030" type="#_x0000_t75" style="width:6pt;height:8.25pt" o:ole="">
                  <v:imagedata r:id="rId15" o:title=""/>
                </v:shape>
                <o:OLEObject Type="Embed" ProgID="Equation.DSMT4" ShapeID="_x0000_i1030" DrawAspect="Content" ObjectID="_1727340439" r:id="rId16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6 - 207</w:t>
            </w:r>
            <w:r w:rsidRPr="00726F75"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  <w:p w:rsidR="00B157C4" w:rsidRPr="00726F75" w:rsidRDefault="00B157C4" w:rsidP="009E2C31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26F75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  <w:proofErr w:type="gramStart"/>
            <w:r w:rsidRPr="00726F75">
              <w:rPr>
                <w:rFonts w:ascii="Times New Roman" w:hAnsi="Times New Roman" w:cs="Times New Roman"/>
                <w:sz w:val="28"/>
                <w:szCs w:val="28"/>
              </w:rPr>
              <w:t xml:space="preserve">) </w:t>
            </w:r>
            <w:r w:rsidRPr="00726F7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160" w:dyaOrig="320">
                <v:shape id="_x0000_i1031" type="#_x0000_t75" style="width:57.75pt;height:15.75pt" o:ole="">
                  <v:imagedata r:id="rId17" o:title=""/>
                </v:shape>
                <o:OLEObject Type="Embed" ProgID="Equation.DSMT4" ShapeID="_x0000_i1031" DrawAspect="Content" ObjectID="_1727340440" r:id="rId18"/>
              </w:object>
            </w:r>
            <w:r w:rsidRPr="00726F7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proofErr w:type="gramEnd"/>
          </w:p>
          <w:p w:rsidR="00B157C4" w:rsidRPr="00726F75" w:rsidRDefault="00B157C4" w:rsidP="009E2C31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157C4" w:rsidRPr="00726F75" w:rsidTr="009E2C31">
        <w:tc>
          <w:tcPr>
            <w:tcW w:w="846" w:type="dxa"/>
          </w:tcPr>
          <w:p w:rsidR="00B157C4" w:rsidRPr="00726F75" w:rsidRDefault="00B157C4" w:rsidP="009E2C31">
            <w:pPr>
              <w:pStyle w:val="a4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938" w:type="dxa"/>
          </w:tcPr>
          <w:p w:rsidR="00B157C4" w:rsidRPr="00726F75" w:rsidRDefault="00B157C4" w:rsidP="009E2C31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26F75">
              <w:rPr>
                <w:rFonts w:ascii="Times New Roman" w:hAnsi="Times New Roman" w:cs="Times New Roman"/>
                <w:sz w:val="28"/>
                <w:szCs w:val="28"/>
              </w:rPr>
              <w:t xml:space="preserve">Найдите </w:t>
            </w:r>
            <w:proofErr w:type="gramStart"/>
            <w:r w:rsidRPr="00726F75">
              <w:rPr>
                <w:rFonts w:ascii="Times New Roman" w:hAnsi="Times New Roman" w:cs="Times New Roman"/>
                <w:sz w:val="28"/>
                <w:szCs w:val="28"/>
              </w:rPr>
              <w:t xml:space="preserve">число </w:t>
            </w:r>
            <w:r w:rsidRPr="00726F7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220">
                <v:shape id="_x0000_i1025" type="#_x0000_t75" style="width:9.75pt;height:11.25pt" o:ole="">
                  <v:imagedata r:id="rId19" o:title=""/>
                </v:shape>
                <o:OLEObject Type="Embed" ProgID="Equation.DSMT4" ShapeID="_x0000_i1025" DrawAspect="Content" ObjectID="_1727340441" r:id="rId20"/>
              </w:object>
            </w:r>
            <w:r w:rsidRPr="00726F75">
              <w:rPr>
                <w:rFonts w:ascii="Times New Roman" w:hAnsi="Times New Roman" w:cs="Times New Roman"/>
                <w:sz w:val="28"/>
                <w:szCs w:val="28"/>
              </w:rPr>
              <w:t xml:space="preserve"> ,</w:t>
            </w:r>
            <w:proofErr w:type="gramEnd"/>
            <w:r w:rsidRPr="00726F75">
              <w:rPr>
                <w:rFonts w:ascii="Times New Roman" w:hAnsi="Times New Roman" w:cs="Times New Roman"/>
                <w:sz w:val="28"/>
                <w:szCs w:val="28"/>
              </w:rPr>
              <w:t xml:space="preserve"> для которого:</w:t>
            </w:r>
          </w:p>
          <w:p w:rsidR="00B157C4" w:rsidRPr="00726F75" w:rsidRDefault="00B157C4" w:rsidP="009E2C31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726F75"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Pr="00726F75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579" w:dyaOrig="320">
                <v:shape id="_x0000_i1032" type="#_x0000_t75" style="width:78.75pt;height:15.75pt" o:ole="">
                  <v:imagedata r:id="rId21" o:title=""/>
                </v:shape>
                <o:OLEObject Type="Embed" ProgID="Equation.DSMT4" ShapeID="_x0000_i1032" DrawAspect="Content" ObjectID="_1727340442" r:id="rId22"/>
              </w:object>
            </w:r>
            <w:r w:rsidRPr="00726F75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proofErr w:type="gramEnd"/>
            <w:r w:rsidRPr="00726F75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  б) </w:t>
            </w:r>
            <w:r w:rsidRPr="00726F75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700" w:dyaOrig="320">
                <v:shape id="_x0000_i1033" type="#_x0000_t75" style="width:84.75pt;height:15.75pt" o:ole="">
                  <v:imagedata r:id="rId23" o:title=""/>
                </v:shape>
                <o:OLEObject Type="Embed" ProgID="Equation.DSMT4" ShapeID="_x0000_i1033" DrawAspect="Content" ObjectID="_1727340443" r:id="rId24"/>
              </w:object>
            </w:r>
            <w:r w:rsidRPr="00726F7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B157C4" w:rsidRPr="00726F75" w:rsidRDefault="00B157C4" w:rsidP="009E2C31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157C4" w:rsidRPr="00726F75" w:rsidTr="009E2C31">
        <w:tc>
          <w:tcPr>
            <w:tcW w:w="846" w:type="dxa"/>
          </w:tcPr>
          <w:p w:rsidR="00B157C4" w:rsidRPr="00726F75" w:rsidRDefault="00B157C4" w:rsidP="009E2C31">
            <w:pPr>
              <w:pStyle w:val="a4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938" w:type="dxa"/>
          </w:tcPr>
          <w:p w:rsidR="00B157C4" w:rsidRPr="00726F75" w:rsidRDefault="00B157C4" w:rsidP="009E2C31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26F75">
              <w:rPr>
                <w:rFonts w:ascii="Times New Roman" w:hAnsi="Times New Roman" w:cs="Times New Roman"/>
                <w:sz w:val="28"/>
                <w:szCs w:val="28"/>
              </w:rPr>
              <w:t xml:space="preserve">Мама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слепила в 5 раз больше вареников, чем Катя, а вместе они слепили 60 вареников.</w:t>
            </w:r>
            <w:r w:rsidRPr="00726F75">
              <w:rPr>
                <w:rFonts w:ascii="Times New Roman" w:hAnsi="Times New Roman" w:cs="Times New Roman"/>
                <w:sz w:val="28"/>
                <w:szCs w:val="28"/>
              </w:rPr>
              <w:t xml:space="preserve"> Сколько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вареников слепила</w:t>
            </w:r>
            <w:r w:rsidRPr="00726F75">
              <w:rPr>
                <w:rFonts w:ascii="Times New Roman" w:hAnsi="Times New Roman" w:cs="Times New Roman"/>
                <w:sz w:val="28"/>
                <w:szCs w:val="28"/>
              </w:rPr>
              <w:t xml:space="preserve"> каждая?</w:t>
            </w:r>
          </w:p>
          <w:p w:rsidR="00B157C4" w:rsidRPr="00726F75" w:rsidRDefault="00B157C4" w:rsidP="009E2C31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157C4" w:rsidRPr="00726F75" w:rsidTr="009E2C31">
        <w:tc>
          <w:tcPr>
            <w:tcW w:w="846" w:type="dxa"/>
          </w:tcPr>
          <w:p w:rsidR="00B157C4" w:rsidRPr="00726F75" w:rsidRDefault="00B157C4" w:rsidP="009E2C31">
            <w:pPr>
              <w:pStyle w:val="a4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938" w:type="dxa"/>
          </w:tcPr>
          <w:p w:rsidR="00B157C4" w:rsidRDefault="00B157C4" w:rsidP="009E2C31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Боря выучил в 3 раза больше стихотворений, чем Петя. А Петя выучил на 6 стихотворений меньше, чем Боря. Сколько стихотворений выучил каждый?</w:t>
            </w:r>
          </w:p>
          <w:p w:rsidR="00B157C4" w:rsidRPr="00726F75" w:rsidRDefault="00B157C4" w:rsidP="009E2C31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B157C4" w:rsidRPr="00B157C4" w:rsidRDefault="00B157C4" w:rsidP="00B157C4">
      <w:pPr>
        <w:spacing w:after="0"/>
        <w:rPr>
          <w:rFonts w:ascii="Times New Roman" w:hAnsi="Times New Roman" w:cs="Times New Roman"/>
          <w:sz w:val="24"/>
          <w:szCs w:val="24"/>
        </w:rPr>
      </w:pPr>
    </w:p>
    <w:sectPr w:rsidR="00B157C4" w:rsidRPr="00B157C4">
      <w:headerReference w:type="default" r:id="rId25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10B09" w:rsidRDefault="00210B09" w:rsidP="00B157C4">
      <w:pPr>
        <w:spacing w:after="0" w:line="240" w:lineRule="auto"/>
      </w:pPr>
      <w:r>
        <w:separator/>
      </w:r>
    </w:p>
  </w:endnote>
  <w:endnote w:type="continuationSeparator" w:id="0">
    <w:p w:rsidR="00210B09" w:rsidRDefault="00210B09" w:rsidP="00B157C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10B09" w:rsidRDefault="00210B09" w:rsidP="00B157C4">
      <w:pPr>
        <w:spacing w:after="0" w:line="240" w:lineRule="auto"/>
      </w:pPr>
      <w:r>
        <w:separator/>
      </w:r>
    </w:p>
  </w:footnote>
  <w:footnote w:type="continuationSeparator" w:id="0">
    <w:p w:rsidR="00210B09" w:rsidRDefault="00210B09" w:rsidP="00B157C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157C4" w:rsidRDefault="00B157C4">
    <w:pPr>
      <w:pStyle w:val="a5"/>
    </w:pPr>
    <w:r>
      <w:t>Математика</w:t>
    </w:r>
    <w:r>
      <w:ptab w:relativeTo="margin" w:alignment="center" w:leader="none"/>
    </w:r>
    <w:r>
      <w:t>МБОУ «Гвардейская школа-гимназия №2»</w:t>
    </w:r>
    <w:r>
      <w:ptab w:relativeTo="margin" w:alignment="right" w:leader="none"/>
    </w:r>
    <w:r>
      <w:t>5 класс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BE05188"/>
    <w:multiLevelType w:val="hybridMultilevel"/>
    <w:tmpl w:val="B6242E6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157C4"/>
    <w:rsid w:val="00210B09"/>
    <w:rsid w:val="00A176C1"/>
    <w:rsid w:val="00A85B66"/>
    <w:rsid w:val="00B157C4"/>
    <w:rsid w:val="00EA17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F50A6485-5956-4284-B30A-1AC1C720CB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157C4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B157C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B157C4"/>
    <w:pPr>
      <w:ind w:left="720"/>
      <w:contextualSpacing/>
    </w:pPr>
  </w:style>
  <w:style w:type="paragraph" w:styleId="a5">
    <w:name w:val="header"/>
    <w:basedOn w:val="a"/>
    <w:link w:val="a6"/>
    <w:uiPriority w:val="99"/>
    <w:unhideWhenUsed/>
    <w:rsid w:val="00B157C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B157C4"/>
  </w:style>
  <w:style w:type="paragraph" w:styleId="a7">
    <w:name w:val="footer"/>
    <w:basedOn w:val="a"/>
    <w:link w:val="a8"/>
    <w:uiPriority w:val="99"/>
    <w:unhideWhenUsed/>
    <w:rsid w:val="00B157C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B157C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</Pages>
  <Words>134</Words>
  <Characters>765</Characters>
  <Application>Microsoft Office Word</Application>
  <DocSecurity>0</DocSecurity>
  <Lines>6</Lines>
  <Paragraphs>1</Paragraphs>
  <ScaleCrop>false</ScaleCrop>
  <Company/>
  <LinksUpToDate>false</LinksUpToDate>
  <CharactersWithSpaces>89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1</cp:revision>
  <dcterms:created xsi:type="dcterms:W3CDTF">2022-10-15T08:51:00Z</dcterms:created>
  <dcterms:modified xsi:type="dcterms:W3CDTF">2022-10-15T08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